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51E1" w:rsidRDefault="001751E1" w:rsidP="001751E1">
      <w:r>
        <w:t>Name: _________________________________________ Date: _____</w:t>
      </w:r>
      <w:proofErr w:type="gramStart"/>
      <w:r>
        <w:t>_  Period</w:t>
      </w:r>
      <w:proofErr w:type="gramEnd"/>
      <w:r>
        <w:t>:_________</w:t>
      </w:r>
    </w:p>
    <w:p w:rsidR="001751E1" w:rsidRDefault="001751E1" w:rsidP="001751E1">
      <w:pPr>
        <w:rPr>
          <w:b/>
        </w:rPr>
      </w:pPr>
      <w:r>
        <w:rPr>
          <w:b/>
        </w:rPr>
        <w:t>Transformations of Functions Practice</w:t>
      </w:r>
    </w:p>
    <w:p w:rsidR="004B113C" w:rsidRDefault="004B113C" w:rsidP="003F07AD">
      <w:pPr>
        <w:rPr>
          <w:b/>
        </w:rPr>
      </w:pPr>
    </w:p>
    <w:p w:rsidR="005D011C" w:rsidRPr="004B113C" w:rsidRDefault="009835D5" w:rsidP="003F07AD">
      <w:r>
        <w:rPr>
          <w:b/>
        </w:rPr>
        <w:t xml:space="preserve">Part 1 </w:t>
      </w:r>
      <w:r w:rsidR="004B113C" w:rsidRPr="004B113C">
        <w:rPr>
          <w:b/>
        </w:rPr>
        <w:t>Directions</w:t>
      </w:r>
      <w:r w:rsidR="004B113C" w:rsidRPr="004B113C">
        <w:t xml:space="preserve">: </w:t>
      </w:r>
      <w:r w:rsidR="003F07AD" w:rsidRPr="004B113C">
        <w:t xml:space="preserve"> </w:t>
      </w:r>
      <w:r w:rsidR="004B113C" w:rsidRPr="004B113C">
        <w:t xml:space="preserve">Provide </w:t>
      </w:r>
      <w:r w:rsidR="005D011C" w:rsidRPr="004B113C">
        <w:t xml:space="preserve">the name of the parent function </w:t>
      </w:r>
      <w:r w:rsidR="003F07AD" w:rsidRPr="004B113C">
        <w:t xml:space="preserve">and describe the transformation </w:t>
      </w:r>
      <w:r w:rsidR="005D011C" w:rsidRPr="004B113C">
        <w:t>represented.</w:t>
      </w:r>
      <w:r w:rsidR="001E780E" w:rsidRPr="004B113C">
        <w:t xml:space="preserve"> You may use your graphing calculator to compare &amp; sketch.</w:t>
      </w:r>
    </w:p>
    <w:p w:rsidR="005D011C" w:rsidRPr="004B113C" w:rsidRDefault="005D011C" w:rsidP="005D011C"/>
    <w:p w:rsidR="004B113C" w:rsidRDefault="004B113C" w:rsidP="004B113C">
      <w:pPr>
        <w:spacing w:after="240"/>
      </w:pPr>
      <w:r>
        <w:t xml:space="preserve">1)  </w:t>
      </w:r>
      <w:r w:rsidRPr="004B113C">
        <w:rPr>
          <w:position w:val="-1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7.5pt" o:ole="">
            <v:imagedata r:id="rId7" o:title=""/>
          </v:shape>
          <o:OLEObject Type="Embed" ProgID="Equation.DSMT4" ShapeID="_x0000_i1025" DrawAspect="Content" ObjectID="_1513101634" r:id="rId8"/>
        </w:object>
      </w:r>
      <w:r>
        <w:t xml:space="preserve"> </w:t>
      </w:r>
    </w:p>
    <w:p w:rsidR="005D011C" w:rsidRPr="004B113C" w:rsidRDefault="00835EF7" w:rsidP="004B113C">
      <w:pPr>
        <w:spacing w:after="240"/>
        <w:ind w:left="1800" w:firstLine="360"/>
      </w:pPr>
      <w:r w:rsidRPr="004B113C">
        <w:t>Parent</w:t>
      </w:r>
      <w:r w:rsidR="005D011C" w:rsidRPr="004B113C">
        <w:t>:  ______________________________________</w:t>
      </w:r>
    </w:p>
    <w:p w:rsidR="005D011C" w:rsidRPr="004B113C" w:rsidRDefault="005D011C" w:rsidP="005D011C">
      <w:pPr>
        <w:spacing w:after="240"/>
      </w:pPr>
      <w:r w:rsidRPr="004B113C">
        <w:tab/>
      </w:r>
      <w:r w:rsidR="00BB4079" w:rsidRPr="004B113C">
        <w:tab/>
      </w:r>
      <w:r w:rsidRPr="004B113C">
        <w:tab/>
        <w:t>Transformation</w:t>
      </w:r>
      <w:r w:rsidR="00835EF7" w:rsidRPr="004B113C">
        <w:t>s</w:t>
      </w:r>
      <w:proofErr w:type="gramStart"/>
      <w:r w:rsidRPr="004B113C">
        <w:t>:_</w:t>
      </w:r>
      <w:proofErr w:type="gramEnd"/>
      <w:r w:rsidRPr="004B113C">
        <w:t>_______________________________</w:t>
      </w:r>
    </w:p>
    <w:p w:rsidR="004B113C" w:rsidRDefault="00333E9B" w:rsidP="004B113C">
      <w:pPr>
        <w:spacing w:after="240"/>
      </w:pPr>
      <w:r w:rsidRPr="004B113C">
        <w:rPr>
          <w:noProof/>
        </w:rPr>
        <w:drawing>
          <wp:anchor distT="0" distB="0" distL="114300" distR="114300" simplePos="0" relativeHeight="251660288" behindDoc="0" locked="0" layoutInCell="1" allowOverlap="1" wp14:anchorId="26C24585" wp14:editId="05F1D45D">
            <wp:simplePos x="2466975" y="2724150"/>
            <wp:positionH relativeFrom="column">
              <wp:posOffset>2466975</wp:posOffset>
            </wp:positionH>
            <wp:positionV relativeFrom="paragraph">
              <wp:align>top</wp:align>
            </wp:positionV>
            <wp:extent cx="2845547" cy="27908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547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B113C">
        <w:br w:type="textWrapping" w:clear="all"/>
      </w:r>
      <w:r w:rsidR="004B113C">
        <w:rPr>
          <w:b/>
        </w:rPr>
        <w:t xml:space="preserve">2) </w:t>
      </w:r>
      <w:r w:rsidR="004B113C" w:rsidRPr="004B113C">
        <w:rPr>
          <w:position w:val="-14"/>
        </w:rPr>
        <w:object w:dxaOrig="1400" w:dyaOrig="400">
          <v:shape id="_x0000_i1026" type="#_x0000_t75" style="width:71.05pt;height:20.45pt" o:ole="">
            <v:imagedata r:id="rId10" o:title=""/>
          </v:shape>
          <o:OLEObject Type="Embed" ProgID="Equation.DSMT4" ShapeID="_x0000_i1026" DrawAspect="Content" ObjectID="_1513101635" r:id="rId11"/>
        </w:object>
      </w:r>
      <w:r w:rsidR="005D011C" w:rsidRPr="004B113C">
        <w:t xml:space="preserve"> </w:t>
      </w:r>
      <w:r w:rsidR="00835EF7" w:rsidRPr="004B113C">
        <w:tab/>
      </w:r>
    </w:p>
    <w:p w:rsidR="005D011C" w:rsidRPr="004B113C" w:rsidRDefault="00835EF7" w:rsidP="004B113C">
      <w:pPr>
        <w:pStyle w:val="ListParagraph"/>
        <w:spacing w:after="240"/>
        <w:ind w:left="1440" w:firstLine="720"/>
      </w:pPr>
      <w:r w:rsidRPr="004B113C">
        <w:t>Parent</w:t>
      </w:r>
      <w:r w:rsidR="005D011C" w:rsidRPr="004B113C">
        <w:t>:  ______________________________________</w:t>
      </w:r>
    </w:p>
    <w:p w:rsidR="005D011C" w:rsidRPr="004B113C" w:rsidRDefault="005D011C" w:rsidP="005D011C">
      <w:pPr>
        <w:spacing w:after="240"/>
      </w:pPr>
      <w:r w:rsidRPr="004B113C">
        <w:tab/>
      </w:r>
      <w:r w:rsidRPr="004B113C">
        <w:tab/>
      </w:r>
      <w:r w:rsidRPr="004B113C">
        <w:tab/>
        <w:t>Transformation</w:t>
      </w:r>
      <w:r w:rsidR="00835EF7" w:rsidRPr="004B113C">
        <w:t>s</w:t>
      </w:r>
      <w:proofErr w:type="gramStart"/>
      <w:r w:rsidRPr="004B113C">
        <w:t>:_</w:t>
      </w:r>
      <w:proofErr w:type="gramEnd"/>
      <w:r w:rsidRPr="004B113C">
        <w:t>_______________________________</w:t>
      </w:r>
    </w:p>
    <w:p w:rsidR="00BB4079" w:rsidRPr="004B113C" w:rsidRDefault="004B113C" w:rsidP="004B113C">
      <w:pPr>
        <w:spacing w:after="240"/>
        <w:jc w:val="center"/>
      </w:pPr>
      <w:r w:rsidRPr="004B113C">
        <w:rPr>
          <w:noProof/>
        </w:rPr>
        <w:drawing>
          <wp:inline distT="0" distB="0" distL="0" distR="0" wp14:anchorId="6D435176" wp14:editId="4A991686">
            <wp:extent cx="2845547" cy="27908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810" cy="28018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113C" w:rsidRDefault="004B113C" w:rsidP="004B113C">
      <w:pPr>
        <w:spacing w:after="240"/>
      </w:pPr>
      <w:r>
        <w:lastRenderedPageBreak/>
        <w:t xml:space="preserve">3) </w:t>
      </w:r>
      <w:r w:rsidR="00A87A06" w:rsidRPr="00A87A06">
        <w:rPr>
          <w:position w:val="-10"/>
        </w:rPr>
        <w:object w:dxaOrig="180" w:dyaOrig="340">
          <v:shape id="_x0000_i1032" type="#_x0000_t75" style="width:8.75pt;height:16.55pt" o:ole="">
            <v:imagedata r:id="rId12" o:title=""/>
          </v:shape>
          <o:OLEObject Type="Embed" ProgID="Equation.3" ShapeID="_x0000_i1032" DrawAspect="Content" ObjectID="_1513101636" r:id="rId13"/>
        </w:object>
      </w:r>
      <w:r w:rsidR="00085385" w:rsidRPr="001C5900">
        <w:rPr>
          <w:position w:val="-10"/>
        </w:rPr>
        <w:object w:dxaOrig="1719" w:dyaOrig="380">
          <v:shape id="_x0000_i1084" type="#_x0000_t75" style="width:85.6pt;height:19.45pt" o:ole="">
            <v:imagedata r:id="rId14" o:title=""/>
          </v:shape>
          <o:OLEObject Type="Embed" ProgID="Equation.3" ShapeID="_x0000_i1084" DrawAspect="Content" ObjectID="_1513101637" r:id="rId15"/>
        </w:object>
      </w:r>
    </w:p>
    <w:p w:rsidR="004B113C" w:rsidRPr="004B113C" w:rsidRDefault="004B113C" w:rsidP="004B113C">
      <w:pPr>
        <w:spacing w:after="240"/>
        <w:ind w:left="1800" w:firstLine="360"/>
      </w:pPr>
      <w:r w:rsidRPr="004B113C">
        <w:t>Parent:  ______________________________________</w:t>
      </w:r>
    </w:p>
    <w:p w:rsidR="004B113C" w:rsidRPr="004B113C" w:rsidRDefault="004B113C" w:rsidP="004B113C">
      <w:pPr>
        <w:spacing w:after="240"/>
      </w:pPr>
      <w:r w:rsidRPr="004B113C">
        <w:tab/>
      </w:r>
      <w:r w:rsidRPr="004B113C">
        <w:tab/>
      </w:r>
      <w:r w:rsidRPr="004B113C">
        <w:tab/>
        <w:t>Transformations</w:t>
      </w:r>
      <w:proofErr w:type="gramStart"/>
      <w:r w:rsidRPr="004B113C">
        <w:t>:_</w:t>
      </w:r>
      <w:proofErr w:type="gramEnd"/>
      <w:r w:rsidRPr="004B113C">
        <w:t>_______________________________</w:t>
      </w:r>
    </w:p>
    <w:p w:rsidR="004B113C" w:rsidRDefault="004B113C" w:rsidP="004B113C">
      <w:pPr>
        <w:spacing w:after="240"/>
        <w:rPr>
          <w:b/>
        </w:rPr>
      </w:pPr>
      <w:bookmarkStart w:id="0" w:name="_GoBack"/>
      <w:bookmarkEnd w:id="0"/>
      <w:r w:rsidRPr="004B113C">
        <w:rPr>
          <w:noProof/>
        </w:rPr>
        <w:drawing>
          <wp:anchor distT="0" distB="0" distL="114300" distR="114300" simplePos="0" relativeHeight="251662336" behindDoc="0" locked="0" layoutInCell="1" allowOverlap="1" wp14:anchorId="15E6FD2F" wp14:editId="598BB782">
            <wp:simplePos x="2466975" y="2724150"/>
            <wp:positionH relativeFrom="column">
              <wp:posOffset>2466975</wp:posOffset>
            </wp:positionH>
            <wp:positionV relativeFrom="paragraph">
              <wp:align>top</wp:align>
            </wp:positionV>
            <wp:extent cx="2845547" cy="279082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547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br w:type="textWrapping" w:clear="all"/>
      </w:r>
      <w:r w:rsidRPr="004B113C">
        <w:t>4)</w:t>
      </w:r>
      <w:r>
        <w:t xml:space="preserve"> </w:t>
      </w:r>
      <w:r>
        <w:rPr>
          <w:b/>
        </w:rPr>
        <w:t xml:space="preserve"> </w:t>
      </w:r>
      <w:r w:rsidR="00A87A06" w:rsidRPr="00A87A06">
        <w:rPr>
          <w:b/>
          <w:position w:val="-10"/>
        </w:rPr>
        <w:object w:dxaOrig="2079" w:dyaOrig="440">
          <v:shape id="_x0000_i1043" type="#_x0000_t75" style="width:104.1pt;height:22.4pt" o:ole="">
            <v:imagedata r:id="rId16" o:title=""/>
          </v:shape>
          <o:OLEObject Type="Embed" ProgID="Equation.3" ShapeID="_x0000_i1043" DrawAspect="Content" ObjectID="_1513101638" r:id="rId17"/>
        </w:object>
      </w:r>
    </w:p>
    <w:p w:rsidR="004B113C" w:rsidRDefault="004B113C" w:rsidP="004B113C"/>
    <w:p w:rsidR="004B113C" w:rsidRPr="004B113C" w:rsidRDefault="004B113C" w:rsidP="004B113C">
      <w:pPr>
        <w:spacing w:after="240"/>
        <w:ind w:left="1800" w:firstLine="360"/>
      </w:pPr>
      <w:r w:rsidRPr="004B113C">
        <w:t>Parent:  ______________________________________</w:t>
      </w:r>
    </w:p>
    <w:p w:rsidR="004B113C" w:rsidRPr="004B113C" w:rsidRDefault="004B113C" w:rsidP="004B113C">
      <w:pPr>
        <w:spacing w:after="240"/>
      </w:pPr>
      <w:r w:rsidRPr="004B113C">
        <w:tab/>
      </w:r>
      <w:r w:rsidRPr="004B113C">
        <w:tab/>
      </w:r>
      <w:r w:rsidRPr="004B113C">
        <w:tab/>
        <w:t>Transformations</w:t>
      </w:r>
      <w:proofErr w:type="gramStart"/>
      <w:r w:rsidRPr="004B113C">
        <w:t>:_</w:t>
      </w:r>
      <w:proofErr w:type="gramEnd"/>
      <w:r w:rsidRPr="004B113C">
        <w:t>_______________________________</w:t>
      </w:r>
    </w:p>
    <w:p w:rsidR="004B113C" w:rsidRDefault="004B113C" w:rsidP="004B113C">
      <w:pPr>
        <w:spacing w:after="240"/>
        <w:rPr>
          <w:b/>
        </w:rPr>
      </w:pPr>
      <w:r w:rsidRPr="004B113C">
        <w:rPr>
          <w:noProof/>
        </w:rPr>
        <w:drawing>
          <wp:anchor distT="0" distB="0" distL="114300" distR="114300" simplePos="0" relativeHeight="251664384" behindDoc="0" locked="0" layoutInCell="1" allowOverlap="1" wp14:anchorId="15E6FD2F" wp14:editId="598BB782">
            <wp:simplePos x="2466975" y="2724150"/>
            <wp:positionH relativeFrom="column">
              <wp:posOffset>2466975</wp:posOffset>
            </wp:positionH>
            <wp:positionV relativeFrom="paragraph">
              <wp:align>top</wp:align>
            </wp:positionV>
            <wp:extent cx="2845547" cy="279082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547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113C" w:rsidRDefault="004B113C" w:rsidP="004B113C">
      <w:pPr>
        <w:spacing w:after="240"/>
        <w:rPr>
          <w:b/>
        </w:rPr>
      </w:pPr>
    </w:p>
    <w:p w:rsidR="004B113C" w:rsidRDefault="004B113C" w:rsidP="004B113C">
      <w:pPr>
        <w:spacing w:after="240"/>
        <w:rPr>
          <w:b/>
        </w:rPr>
      </w:pPr>
    </w:p>
    <w:p w:rsidR="004B113C" w:rsidRDefault="004B113C" w:rsidP="004B113C">
      <w:pPr>
        <w:spacing w:after="240"/>
        <w:rPr>
          <w:b/>
        </w:rPr>
      </w:pPr>
    </w:p>
    <w:p w:rsidR="004B113C" w:rsidRDefault="004B113C" w:rsidP="004B113C">
      <w:pPr>
        <w:spacing w:after="240"/>
        <w:rPr>
          <w:b/>
        </w:rPr>
      </w:pPr>
    </w:p>
    <w:p w:rsidR="004B113C" w:rsidRDefault="004B113C" w:rsidP="004B113C">
      <w:pPr>
        <w:spacing w:after="240"/>
        <w:rPr>
          <w:b/>
        </w:rPr>
      </w:pPr>
    </w:p>
    <w:p w:rsidR="004B113C" w:rsidRDefault="004B113C" w:rsidP="004B113C">
      <w:pPr>
        <w:spacing w:after="240"/>
      </w:pPr>
      <w:r w:rsidRPr="004B113C">
        <w:tab/>
      </w:r>
    </w:p>
    <w:p w:rsidR="001E780E" w:rsidRPr="004B113C" w:rsidRDefault="001E780E" w:rsidP="004B113C">
      <w:pPr>
        <w:tabs>
          <w:tab w:val="left" w:pos="6690"/>
        </w:tabs>
      </w:pPr>
    </w:p>
    <w:p w:rsidR="005D011C" w:rsidRDefault="005D011C" w:rsidP="005D011C"/>
    <w:p w:rsidR="004B113C" w:rsidRDefault="004B113C" w:rsidP="005D011C"/>
    <w:p w:rsidR="004B113C" w:rsidRDefault="004B113C" w:rsidP="005D011C"/>
    <w:p w:rsidR="004B113C" w:rsidRDefault="004B113C" w:rsidP="005D011C"/>
    <w:p w:rsidR="001751E1" w:rsidRDefault="001751E1" w:rsidP="006441F9">
      <w:pPr>
        <w:ind w:left="864" w:hanging="864"/>
        <w:rPr>
          <w:b/>
        </w:rPr>
      </w:pPr>
    </w:p>
    <w:p w:rsidR="001751E1" w:rsidRDefault="001751E1" w:rsidP="006441F9">
      <w:pPr>
        <w:ind w:left="864" w:hanging="864"/>
        <w:rPr>
          <w:b/>
        </w:rPr>
      </w:pPr>
    </w:p>
    <w:p w:rsidR="006441F9" w:rsidRPr="004B113C" w:rsidRDefault="001751E1" w:rsidP="006441F9">
      <w:pPr>
        <w:ind w:left="864" w:hanging="864"/>
        <w:rPr>
          <w:b/>
        </w:rPr>
      </w:pPr>
      <w:r>
        <w:rPr>
          <w:b/>
        </w:rPr>
        <w:t>Part 2</w:t>
      </w:r>
      <w:r w:rsidR="006441F9">
        <w:rPr>
          <w:b/>
        </w:rPr>
        <w:t xml:space="preserve"> Directions: </w:t>
      </w:r>
      <w:r w:rsidR="006441F9" w:rsidRPr="009835D5">
        <w:t>Given the parent function and a description of the transformation, write the equation of the transformed function, f(x).</w:t>
      </w:r>
    </w:p>
    <w:p w:rsidR="006441F9" w:rsidRPr="004B113C" w:rsidRDefault="006441F9" w:rsidP="006441F9">
      <w:pPr>
        <w:spacing w:line="480" w:lineRule="auto"/>
        <w:ind w:left="576" w:hanging="576"/>
      </w:pPr>
    </w:p>
    <w:p w:rsidR="006441F9" w:rsidRDefault="006441F9" w:rsidP="006441F9">
      <w:pPr>
        <w:spacing w:line="600" w:lineRule="auto"/>
      </w:pPr>
      <w:r>
        <w:t xml:space="preserve">a) Absolute value with </w:t>
      </w:r>
      <w:r w:rsidRPr="004B113C">
        <w:t>vertical shift up 5, h</w:t>
      </w:r>
      <w:r>
        <w:t>orizontal shift right 3</w:t>
      </w:r>
    </w:p>
    <w:p w:rsidR="006441F9" w:rsidRPr="004B113C" w:rsidRDefault="006441F9" w:rsidP="006441F9">
      <w:pPr>
        <w:spacing w:line="600" w:lineRule="auto"/>
      </w:pPr>
    </w:p>
    <w:p w:rsidR="006441F9" w:rsidRDefault="006441F9" w:rsidP="006441F9">
      <w:pPr>
        <w:tabs>
          <w:tab w:val="right" w:pos="10800"/>
        </w:tabs>
        <w:spacing w:line="600" w:lineRule="auto"/>
      </w:pPr>
      <w:proofErr w:type="gramStart"/>
      <w:r>
        <w:t>b</w:t>
      </w:r>
      <w:proofErr w:type="gramEnd"/>
      <w:r>
        <w:t xml:space="preserve">) </w:t>
      </w:r>
      <w:r w:rsidRPr="004B113C">
        <w:t>Linear</w:t>
      </w:r>
      <w:r>
        <w:t xml:space="preserve"> with </w:t>
      </w:r>
      <w:r w:rsidRPr="004B113C">
        <w:t>vertical stretch/compression by</w:t>
      </w:r>
      <w:r>
        <w:t xml:space="preserve"> a factor of </w:t>
      </w:r>
      <w:r w:rsidRPr="004B113C">
        <w:t xml:space="preserve"> </w:t>
      </w:r>
      <w:r w:rsidRPr="004B113C">
        <w:rPr>
          <w:position w:val="-24"/>
        </w:rPr>
        <w:object w:dxaOrig="240" w:dyaOrig="620">
          <v:shape id="_x0000_i1029" type="#_x0000_t75" style="width:11.7pt;height:31.15pt" o:ole="">
            <v:imagedata r:id="rId18" o:title=""/>
          </v:shape>
          <o:OLEObject Type="Embed" ProgID="Equation.DSMT4" ShapeID="_x0000_i1029" DrawAspect="Content" ObjectID="_1513101639" r:id="rId19"/>
        </w:object>
      </w:r>
    </w:p>
    <w:p w:rsidR="006441F9" w:rsidRDefault="006441F9" w:rsidP="006441F9">
      <w:pPr>
        <w:tabs>
          <w:tab w:val="right" w:pos="10800"/>
        </w:tabs>
        <w:spacing w:line="600" w:lineRule="auto"/>
      </w:pPr>
      <w:r>
        <w:tab/>
      </w:r>
    </w:p>
    <w:p w:rsidR="006441F9" w:rsidRDefault="006441F9" w:rsidP="006441F9">
      <w:pPr>
        <w:spacing w:line="600" w:lineRule="auto"/>
      </w:pPr>
      <w:r>
        <w:t xml:space="preserve">c) </w:t>
      </w:r>
      <w:r w:rsidR="00A87A06">
        <w:t>Square Root</w:t>
      </w:r>
      <w:r>
        <w:t xml:space="preserve"> with vertical stretch by a factor </w:t>
      </w:r>
      <w:proofErr w:type="gramStart"/>
      <w:r>
        <w:t xml:space="preserve">of </w:t>
      </w:r>
      <w:r w:rsidRPr="004B113C">
        <w:t xml:space="preserve"> 8</w:t>
      </w:r>
      <w:proofErr w:type="gramEnd"/>
      <w:r>
        <w:t xml:space="preserve"> and a horizontal shift down 3 </w:t>
      </w:r>
    </w:p>
    <w:p w:rsidR="006441F9" w:rsidRDefault="006441F9" w:rsidP="006441F9">
      <w:pPr>
        <w:spacing w:line="600" w:lineRule="auto"/>
      </w:pPr>
    </w:p>
    <w:p w:rsidR="006441F9" w:rsidRPr="004B113C" w:rsidRDefault="006441F9" w:rsidP="006441F9">
      <w:pPr>
        <w:spacing w:line="600" w:lineRule="auto"/>
      </w:pPr>
      <w:r>
        <w:t xml:space="preserve">d) Quadratic with horizontal shrink by a factor </w:t>
      </w:r>
      <w:proofErr w:type="gramStart"/>
      <w:r>
        <w:t xml:space="preserve">of </w:t>
      </w:r>
      <w:r w:rsidRPr="004B113C">
        <w:t xml:space="preserve"> 5</w:t>
      </w:r>
      <w:proofErr w:type="gramEnd"/>
      <w:r w:rsidRPr="004B113C">
        <w:t>, horizontal shift left 8</w:t>
      </w:r>
    </w:p>
    <w:p w:rsidR="006441F9" w:rsidRPr="004B113C" w:rsidRDefault="006441F9" w:rsidP="006441F9"/>
    <w:p w:rsidR="006441F9" w:rsidRPr="00A87A06" w:rsidRDefault="00A87A06" w:rsidP="005D011C">
      <w:pPr>
        <w:spacing w:before="120" w:line="360" w:lineRule="auto"/>
      </w:pPr>
      <w:r>
        <w:rPr>
          <w:b/>
        </w:rPr>
        <w:t>Part 3</w:t>
      </w:r>
      <w:r w:rsidR="0014275E">
        <w:rPr>
          <w:b/>
        </w:rPr>
        <w:t xml:space="preserve"> Directions</w:t>
      </w:r>
      <w:r>
        <w:rPr>
          <w:b/>
        </w:rPr>
        <w:t xml:space="preserve">:  </w:t>
      </w:r>
      <w:r w:rsidRPr="00A87A06">
        <w:t>Sketch each transformation on the same graph as the original.</w:t>
      </w:r>
    </w:p>
    <w:p w:rsidR="00A87A06" w:rsidRPr="00AB0B10" w:rsidRDefault="00AB0B10" w:rsidP="00AB0B10">
      <w:pPr>
        <w:pStyle w:val="ListParagraph"/>
        <w:numPr>
          <w:ilvl w:val="0"/>
          <w:numId w:val="11"/>
        </w:numPr>
        <w:spacing w:before="120" w:line="360" w:lineRule="auto"/>
        <w:rPr>
          <w:b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39B7F9D7" wp14:editId="61F87CD4">
            <wp:simplePos x="0" y="0"/>
            <wp:positionH relativeFrom="column">
              <wp:posOffset>4768644</wp:posOffset>
            </wp:positionH>
            <wp:positionV relativeFrom="paragraph">
              <wp:posOffset>2564765</wp:posOffset>
            </wp:positionV>
            <wp:extent cx="1993392" cy="1892808"/>
            <wp:effectExtent l="0" t="0" r="6985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392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4D34187F" wp14:editId="629C8E5C">
            <wp:simplePos x="0" y="0"/>
            <wp:positionH relativeFrom="column">
              <wp:posOffset>4774361</wp:posOffset>
            </wp:positionH>
            <wp:positionV relativeFrom="paragraph">
              <wp:posOffset>278988</wp:posOffset>
            </wp:positionV>
            <wp:extent cx="1993392" cy="1892808"/>
            <wp:effectExtent l="0" t="0" r="698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392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2B0E518A" wp14:editId="5F5AE71C">
            <wp:simplePos x="0" y="0"/>
            <wp:positionH relativeFrom="column">
              <wp:posOffset>2372206</wp:posOffset>
            </wp:positionH>
            <wp:positionV relativeFrom="paragraph">
              <wp:posOffset>217204</wp:posOffset>
            </wp:positionV>
            <wp:extent cx="1993392" cy="1892808"/>
            <wp:effectExtent l="0" t="0" r="698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392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3D60FE0E" wp14:editId="4CFF339B">
            <wp:simplePos x="0" y="0"/>
            <wp:positionH relativeFrom="column">
              <wp:posOffset>86497</wp:posOffset>
            </wp:positionH>
            <wp:positionV relativeFrom="paragraph">
              <wp:posOffset>217204</wp:posOffset>
            </wp:positionV>
            <wp:extent cx="1993392" cy="1892808"/>
            <wp:effectExtent l="0" t="0" r="6985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392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57CCB9A9" wp14:editId="63FB7365">
            <wp:simplePos x="0" y="0"/>
            <wp:positionH relativeFrom="column">
              <wp:posOffset>2298490</wp:posOffset>
            </wp:positionH>
            <wp:positionV relativeFrom="paragraph">
              <wp:posOffset>2564988</wp:posOffset>
            </wp:positionV>
            <wp:extent cx="1993392" cy="1892808"/>
            <wp:effectExtent l="0" t="0" r="6985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392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4086C2DB" wp14:editId="0CEE2B3F">
            <wp:simplePos x="0" y="0"/>
            <wp:positionH relativeFrom="column">
              <wp:posOffset>8663</wp:posOffset>
            </wp:positionH>
            <wp:positionV relativeFrom="paragraph">
              <wp:posOffset>2564988</wp:posOffset>
            </wp:positionV>
            <wp:extent cx="1993392" cy="1892808"/>
            <wp:effectExtent l="0" t="0" r="6985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392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haracter">
                  <wp:posOffset>4457700</wp:posOffset>
                </wp:positionH>
                <wp:positionV relativeFrom="line">
                  <wp:posOffset>6865620</wp:posOffset>
                </wp:positionV>
                <wp:extent cx="2377440" cy="2282190"/>
                <wp:effectExtent l="38100" t="28575" r="32385" b="32385"/>
                <wp:wrapNone/>
                <wp:docPr id="2" name="Group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377440" cy="2282190"/>
                          <a:chOff x="1980" y="4860"/>
                          <a:chExt cx="4500" cy="4320"/>
                        </a:xfrm>
                      </wpg:grpSpPr>
                      <wps:wsp>
                        <wps:cNvPr id="3" name="Line 5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280" y="4860"/>
                            <a:ext cx="1" cy="432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980" y="6943"/>
                            <a:ext cx="4500" cy="1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5545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5745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5945"/>
                            <a:ext cx="41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6145"/>
                            <a:ext cx="41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6344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6544"/>
                            <a:ext cx="41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6744"/>
                            <a:ext cx="41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5346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5146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4946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7143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7343"/>
                            <a:ext cx="41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7542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7742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7942"/>
                            <a:ext cx="41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8142"/>
                            <a:ext cx="415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8341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8541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8740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03" y="8940"/>
                            <a:ext cx="4154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411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619" y="4946"/>
                            <a:ext cx="0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826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034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242" y="4946"/>
                            <a:ext cx="0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449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657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865" y="4946"/>
                            <a:ext cx="0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073" y="4946"/>
                            <a:ext cx="0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488" y="4946"/>
                            <a:ext cx="0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696" y="4946"/>
                            <a:ext cx="0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903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111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319" y="4946"/>
                            <a:ext cx="0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526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734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942" y="4946"/>
                            <a:ext cx="0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149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357" y="4946"/>
                            <a:ext cx="1" cy="399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5F5F5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709D92" id="Group 2" o:spid="_x0000_s1026" style="position:absolute;margin-left:351pt;margin-top:540.6pt;width:187.2pt;height:179.7pt;z-index:251665408;mso-position-horizontal-relative:char;mso-position-vertical-relative:line" coordorigin="1980,4860" coordsize="4500,4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">
                <o:lock v:ext="edit" aspectratio="t"/>
                <v:line id="Line 55" o:spid="_x0000_s1027" style="position:absolute;visibility:visible;mso-wrap-style:square" from="4280,4860" to="4281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sk78IAAADaAAAADwAAAGRycy9kb3ducmV2LnhtbESPUWvCQBCE34X+h2MLvumlLRRJPUUs&#10;pREKRdMfsOTWXDC3l+a2Mf57TxD6OMzMN8xyPfpWDdTHJrCBp3kGirgKtuHawE/5MVuAioJssQ1M&#10;Bi4UYb16mCwxt+HMexoOUqsE4ZijASfS5VrHypHHOA8dcfKOofcoSfa1tj2eE9y3+jnLXrXHhtOC&#10;w462jqrT4c8bOI0LVxz19373Wbz/luXXgCLamOnjuHkDJTTKf/jeLqyBF7hdSTdAr6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sk78IAAADaAAAADwAAAAAAAAAAAAAA&#10;AAChAgAAZHJzL2Rvd25yZXYueG1sUEsFBgAAAAAEAAQA+QAAAJADAAAAAA==&#10;" strokeweight="3pt">
                  <v:stroke startarrow="block" endarrow="block"/>
                  <o:lock v:ext="edit" aspectratio="t"/>
                </v:line>
                <v:line id="Line 56" o:spid="_x0000_s1028" style="position:absolute;visibility:visible;mso-wrap-style:square" from="1980,6943" to="6480,6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K8m8IAAADaAAAADwAAAGRycy9kb3ducmV2LnhtbESPUWvCQBCE34X+h2MLvumlpRRJPUUs&#10;pREKRdMfsOTWXDC3l+a2Mf57TxD6OMzMN8xyPfpWDdTHJrCBp3kGirgKtuHawE/5MVuAioJssQ1M&#10;Bi4UYb16mCwxt+HMexoOUqsE4ZijASfS5VrHypHHOA8dcfKOofcoSfa1tj2eE9y3+jnLXrXHhtOC&#10;w462jqrT4c8bOI0LVxz19373Wbz/luXXgCLamOnjuHkDJTTKf/jeLqyBF7hdSTdAr6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2K8m8IAAADaAAAADwAAAAAAAAAAAAAA&#10;AAChAgAAZHJzL2Rvd25yZXYueG1sUEsFBgAAAAAEAAQA+QAAAJADAAAAAA==&#10;" strokeweight="3pt">
                  <v:stroke startarrow="block" endarrow="block"/>
                  <o:lock v:ext="edit" aspectratio="t"/>
                </v:line>
                <v:line id="Line 113" o:spid="_x0000_s1029" style="position:absolute;visibility:visible;mso-wrap-style:square" from="2203,4946" to="2204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O3wMQAAADaAAAADwAAAGRycy9kb3ducmV2LnhtbESPQWsCMRSE7wX/Q3iCl1KzK9jK1igi&#10;lPYi2G0Rj8/N62Zx87Imqa7/3hQKHoeZ+YaZL3vbijP50DhWkI8zEMSV0w3XCr6/3p5mIEJE1tg6&#10;JgVXCrBcDB7mWGh34U86l7EWCcKhQAUmxq6QMlSGLIax64iT9+O8xZikr6X2eElw28pJlj1Liw2n&#10;BYMdrQ1Vx/LXKtj7bbObbfLy5f2wy82p1I/BbpQaDfvVK4hIfbyH/9sfWsEU/q6kG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M7fAxAAAANoAAAAPAAAAAAAAAAAA&#10;AAAAAKECAABkcnMvZG93bnJldi54bWxQSwUGAAAAAAQABAD5AAAAkgMAAAAA&#10;" strokecolor="#5f5f5f" strokeweight="1pt">
                  <o:lock v:ext="edit" aspectratio="t"/>
                </v:line>
                <v:line id="Line 79" o:spid="_x0000_s1030" style="position:absolute;visibility:visible;mso-wrap-style:square" from="2203,5545" to="6357,5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Ept8MAAADaAAAADwAAAGRycy9kb3ducmV2LnhtbESPQWsCMRSE7wX/Q3hCL0Wz24OV1Sgi&#10;lHoR2lXE43Pz3CxuXtYk6vbfN4VCj8PMfMPMl71txZ18aBwryMcZCOLK6YZrBfvd+2gKIkRkja1j&#10;UvBNAZaLwdMcC+0e/EX3MtYiQTgUqMDE2BVShsqQxTB2HXHyzs5bjEn6WmqPjwS3rXzNsom02HBa&#10;MNjR2lB1KW9WwdF/NofpNi/fPk6H3FxL/RLsVqnnYb+agYjUx//wX3ujFUzg90q6AX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hKbfDAAAA2gAAAA8AAAAAAAAAAAAA&#10;AAAAoQIAAGRycy9kb3ducmV2LnhtbFBLBQYAAAAABAAEAPkAAACRAwAAAAA=&#10;" strokecolor="#5f5f5f" strokeweight="1pt">
                  <o:lock v:ext="edit" aspectratio="t"/>
                </v:line>
                <v:line id="Line 79" o:spid="_x0000_s1031" style="position:absolute;visibility:visible;mso-wrap-style:square" from="2203,5745" to="6357,5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2MLMMAAADaAAAADwAAAGRycy9kb3ducmV2LnhtbESPQWsCMRSE7wX/Q3hCL0Wz20OV1Sgi&#10;lHoR2lXE43Pz3CxuXtYk6vbfN4VCj8PMfMPMl71txZ18aBwryMcZCOLK6YZrBfvd+2gKIkRkja1j&#10;UvBNAZaLwdMcC+0e/EX3MtYiQTgUqMDE2BVShsqQxTB2HXHyzs5bjEn6WmqPjwS3rXzNsjdpseG0&#10;YLCjtaHqUt6sgqP/bA7TbV5OPk6H3FxL/RLsVqnnYb+agYjUx//wX3ujFUzg90q6AX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tjCzDAAAA2gAAAA8AAAAAAAAAAAAA&#10;AAAAoQIAAGRycy9kb3ducmV2LnhtbFBLBQYAAAAABAAEAPkAAACRAwAAAAA=&#10;" strokecolor="#5f5f5f" strokeweight="1pt">
                  <o:lock v:ext="edit" aspectratio="t"/>
                </v:line>
                <v:line id="Line 79" o:spid="_x0000_s1032" style="position:absolute;visibility:visible;mso-wrap-style:square" from="2203,5945" to="6357,5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IYXsEAAADaAAAADwAAAGRycy9kb3ducmV2LnhtbERPz2vCMBS+D/wfwhN2GZp2h02qaRFh&#10;bBdhqyIen82zKTYvNcm0+++Xw2DHj+/3qhptL27kQ+dYQT7PQBA3TnfcKtjv3mYLECEia+wdk4If&#10;ClCVk4cVFtrd+YtudWxFCuFQoAIT41BIGRpDFsPcDcSJOztvMSboW6k93lO47eVzlr1Iix2nBoMD&#10;bQw1l/rbKjj6z+6w2Ob16/vpkJtrrZ+C3Sr1OB3XSxCRxvgv/nN/aAVpa7qSboAs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MhhewQAAANoAAAAPAAAAAAAAAAAAAAAA&#10;AKECAABkcnMvZG93bnJldi54bWxQSwUGAAAAAAQABAD5AAAAjwMAAAAA&#10;" strokecolor="#5f5f5f" strokeweight="1pt">
                  <o:lock v:ext="edit" aspectratio="t"/>
                </v:line>
                <v:line id="Line 79" o:spid="_x0000_s1033" style="position:absolute;visibility:visible;mso-wrap-style:square" from="2203,6145" to="6357,6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69xcQAAADaAAAADwAAAGRycy9kb3ducmV2LnhtbESPQWsCMRSE7wX/Q3iCl1Kz68HarVFE&#10;KO1FsNsiHp+b183i5mVNUl3/vSkUPA4z8w0zX/a2FWfyoXGsIB9nIIgrpxuuFXx/vT3NQISIrLF1&#10;TAquFGC5GDzMsdDuwp90LmMtEoRDgQpMjF0hZagMWQxj1xEn78d5izFJX0vt8ZLgtpWTLJtKiw2n&#10;BYMdrQ1Vx/LXKtj7bbObbfLy+f2wy82p1I/BbpQaDfvVK4hIfbyH/9sfWsEL/F1JN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fr3FxAAAANoAAAAPAAAAAAAAAAAA&#10;AAAAAKECAABkcnMvZG93bnJldi54bWxQSwUGAAAAAAQABAD5AAAAkgMAAAAA&#10;" strokecolor="#5f5f5f" strokeweight="1pt">
                  <o:lock v:ext="edit" aspectratio="t"/>
                </v:line>
                <v:line id="Line 79" o:spid="_x0000_s1034" style="position:absolute;visibility:visible;mso-wrap-style:square" from="2203,6344" to="6357,6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fzNsUAAADbAAAADwAAAGRycy9kb3ducmV2LnhtbESPQUsDMRCF74L/IYzgRWx2PdSyNi0i&#10;lPZSsFspHsfNuFncTNYkbdd/3zkUvM3w3rz3zXw5+l6dKKYusIFyUoAiboLtuDXwsV89zkCljGyx&#10;D0wG/ijBcnF7M8fKhjPv6FTnVkkIpwoNuJyHSuvUOPKYJmEgFu07RI9Z1thqG/Es4b7XT0Ux1R47&#10;lgaHA705an7qozfwGd+7w2xb1s/rr0Ppfmv7kPzWmPu78fUFVKYx/5uv1xsr+EIvv8gAenE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fzNsUAAADbAAAADwAAAAAAAAAA&#10;AAAAAAChAgAAZHJzL2Rvd25yZXYueG1sUEsFBgAAAAAEAAQA+QAAAJMDAAAAAA==&#10;" strokecolor="#5f5f5f" strokeweight="1pt">
                  <o:lock v:ext="edit" aspectratio="t"/>
                </v:line>
                <v:line id="Line 79" o:spid="_x0000_s1035" style="position:absolute;visibility:visible;mso-wrap-style:square" from="2203,6544" to="6357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nI2sIAAADbAAAADwAAAGRycy9kb3ducmV2LnhtbERPTWsCMRC9F/wPYYReRLProcpqFCmU&#10;9iK0q4jHcTNuFjeTbZLq9t83gtDbPN7nLNe9bcWVfGgcK8gnGQjiyumGawX73dt4DiJEZI2tY1Lw&#10;SwHWq8HTEgvtbvxF1zLWIoVwKFCBibErpAyVIYth4jrixJ2dtxgT9LXUHm8p3LZymmUv0mLDqcFg&#10;R6+Gqkv5YxUc/WdzmG/zcvZ+OuTmu9SjYLdKPQ/7zQJEpD7+ix/uD53mT+H+SzpAr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nI2sIAAADbAAAADwAAAAAAAAAAAAAA&#10;AAChAgAAZHJzL2Rvd25yZXYueG1sUEsFBgAAAAAEAAQA+QAAAJADAAAAAA==&#10;" strokecolor="#5f5f5f" strokeweight="1pt">
                  <o:lock v:ext="edit" aspectratio="t"/>
                </v:line>
                <v:line id="Line 79" o:spid="_x0000_s1036" style="position:absolute;visibility:visible;mso-wrap-style:square" from="2203,6744" to="6357,6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VtQcIAAADbAAAADwAAAGRycy9kb3ducmV2LnhtbERPTWsCMRC9F/wPYQQvpWZXoZWtUUQo&#10;7UWw2yIex810s7iZrEmq6783hYK3ebzPmS9724oz+dA4VpCPMxDEldMN1wq+v96eZiBCRNbYOiYF&#10;VwqwXAwe5lhod+FPOpexFimEQ4EKTIxdIWWoDFkMY9cRJ+7HeYsxQV9L7fGSwm0rJ1n2LC02nBoM&#10;drQ2VB3LX6tg77fNbrbJy5f3wy43p1I/BrtRajTsV68gIvXxLv53f+g0fwp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EVtQcIAAADbAAAADwAAAAAAAAAAAAAA&#10;AAChAgAAZHJzL2Rvd25yZXYueG1sUEsFBgAAAAAEAAQA+QAAAJADAAAAAA==&#10;" strokecolor="#5f5f5f" strokeweight="1pt">
                  <o:lock v:ext="edit" aspectratio="t"/>
                </v:line>
                <v:line id="Line 79" o:spid="_x0000_s1037" style="position:absolute;visibility:visible;mso-wrap-style:square" from="2203,5346" to="6357,5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BQrsIAAADbAAAADwAAAGRycy9kb3ducmV2LnhtbERPTWsCMRC9F/wPYQQvpWZXsJWtUUQo&#10;7UWw2yIex810s7iZrEmq6783hYK3ebzPmS9724oz+dA4VpCPMxDEldMN1wq+v96eZiBCRNbYOiYF&#10;VwqwXAwe5lhod+FPOpexFimEQ4EKTIxdIWWoDFkMY9cRJ+7HeYsxQV9L7fGSwm0rJ1n2LC02nBoM&#10;drQ2VB3LX6tg77fNbrbJy5f3wy43p1I/BrtRajTsV68gIvXxLv53f+g0fwp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OBQrsIAAADbAAAADwAAAAAAAAAAAAAA&#10;AAChAgAAZHJzL2Rvd25yZXYueG1sUEsFBgAAAAAEAAQA+QAAAJADAAAAAA==&#10;" strokecolor="#5f5f5f" strokeweight="1pt">
                  <o:lock v:ext="edit" aspectratio="t"/>
                </v:line>
                <v:line id="Line 79" o:spid="_x0000_s1038" style="position:absolute;visibility:visible;mso-wrap-style:square" from="2203,5146" to="6357,5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5rQsIAAADbAAAADwAAAGRycy9kb3ducmV2LnhtbERPTWsCMRC9F/wPYYReima3hyqrUUQo&#10;9SK0q4jHcTNuFjeTNYm6/fdNodDbPN7nzJe9bcWdfGgcK8jHGQjiyumGawX73ftoCiJEZI2tY1Lw&#10;TQGWi8HTHAvtHvxF9zLWIoVwKFCBibErpAyVIYth7DrixJ2dtxgT9LXUHh8p3LbyNcvepMWGU4PB&#10;jtaGqkt5swqO/rM5TLd5Ofk4HXJzLfVLsFulnof9agYiUh//xX/ujU7zJ/D7SzpA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35rQsIAAADbAAAADwAAAAAAAAAAAAAA&#10;AAChAgAAZHJzL2Rvd25yZXYueG1sUEsFBgAAAAAEAAQA+QAAAJADAAAAAA==&#10;" strokecolor="#5f5f5f" strokeweight="1pt">
                  <o:lock v:ext="edit" aspectratio="t"/>
                </v:line>
                <v:line id="Line 79" o:spid="_x0000_s1039" style="position:absolute;visibility:visible;mso-wrap-style:square" from="2203,4946" to="6357,4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H/MMUAAADbAAAADwAAAGRycy9kb3ducmV2LnhtbESPQUsDMRCF74L/IYzgRWx2PdSyNi0i&#10;lPZSsFspHsfNuFncTNYkbdd/3zkUvM3w3rz3zXw5+l6dKKYusIFyUoAiboLtuDXwsV89zkCljGyx&#10;D0wG/ijBcnF7M8fKhjPv6FTnVkkIpwoNuJyHSuvUOPKYJmEgFu07RI9Z1thqG/Es4b7XT0Ux1R47&#10;lgaHA705an7qozfwGd+7w2xb1s/rr0Ppfmv7kPzWmPu78fUFVKYx/5uv1xsr+AIrv8gAenE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uH/MMUAAADbAAAADwAAAAAAAAAA&#10;AAAAAAChAgAAZHJzL2Rvd25yZXYueG1sUEsFBgAAAAAEAAQA+QAAAJMDAAAAAA==&#10;" strokecolor="#5f5f5f" strokeweight="1pt">
                  <o:lock v:ext="edit" aspectratio="t"/>
                </v:line>
                <v:line id="Line 79" o:spid="_x0000_s1040" style="position:absolute;visibility:visible;mso-wrap-style:square" from="2203,7143" to="6357,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1aq8IAAADbAAAADwAAAGRycy9kb3ducmV2LnhtbERPTWsCMRC9F/wPYQQvpWbXg7Vbo4hQ&#10;2otgt0U8jpvpZnEzWZNU139vCgVv83ifM1/2thVn8qFxrCAfZyCIK6cbrhV8f709zUCEiKyxdUwK&#10;rhRguRg8zLHQ7sKfdC5jLVIIhwIVmBi7QspQGbIYxq4jTtyP8xZjgr6W2uMlhdtWTrJsKi02nBoM&#10;drQ2VB3LX6tg77fNbrbJy+f3wy43p1I/BrtRajTsV68gIvXxLv53f+g0/wX+fkkH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1aq8IAAADbAAAADwAAAAAAAAAAAAAA&#10;AAChAgAAZHJzL2Rvd25yZXYueG1sUEsFBgAAAAAEAAQA+QAAAJADAAAAAA==&#10;" strokecolor="#5f5f5f" strokeweight="1pt">
                  <o:lock v:ext="edit" aspectratio="t"/>
                </v:line>
                <v:line id="Line 79" o:spid="_x0000_s1041" style="position:absolute;visibility:visible;mso-wrap-style:square" from="2203,7343" to="6357,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s5i8IAAADbAAAADwAAAGRycy9kb3ducmV2LnhtbERPz2vCMBS+C/sfwhvsIjOtB5XOtIyB&#10;bBdhVpEd35q3pqx5qUmm3X9vDoLHj+/3uhptL87kQ+dYQT7LQBA3TnfcKjjsN88rECEia+wdk4J/&#10;ClCVD5M1FtpdeEfnOrYihXAoUIGJcSikDI0hi2HmBuLE/ThvMSboW6k9XlK47eU8yxbSYsepweBA&#10;b4aa3/rPKvjyn91xtc3r5fv3MTenWk+D3Sr19Di+voCINMa7+Ob+0ArmaX36kn6AL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vs5i8IAAADbAAAADwAAAAAAAAAAAAAA&#10;AAChAgAAZHJzL2Rvd25yZXYueG1sUEsFBgAAAAAEAAQA+QAAAJADAAAAAA==&#10;" strokecolor="#5f5f5f" strokeweight="1pt">
                  <o:lock v:ext="edit" aspectratio="t"/>
                </v:line>
                <v:line id="Line 79" o:spid="_x0000_s1042" style="position:absolute;visibility:visible;mso-wrap-style:square" from="2203,7542" to="6357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ecEMQAAADbAAAADwAAAGRycy9kb3ducmV2LnhtbESPQWsCMRSE7wX/Q3hCL6LZ9VBlNYoU&#10;SnsR2lXE43Pz3CxuXrZJqtt/3whCj8PMfMMs171txZV8aBwryCcZCOLK6YZrBfvd23gOIkRkja1j&#10;UvBLAdarwdMSC+1u/EXXMtYiQTgUqMDE2BVShsqQxTBxHXHyzs5bjEn6WmqPtwS3rZxm2Yu02HBa&#10;MNjRq6HqUv5YBUf/2Rzm27ycvZ8Oufku9SjYrVLPw36zABGpj//hR/tDK5jmc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t5wQxAAAANsAAAAPAAAAAAAAAAAA&#10;AAAAAKECAABkcnMvZG93bnJldi54bWxQSwUGAAAAAAQABAD5AAAAkgMAAAAA&#10;" strokecolor="#5f5f5f" strokeweight="1pt">
                  <o:lock v:ext="edit" aspectratio="t"/>
                </v:line>
                <v:line id="Line 79" o:spid="_x0000_s1043" style="position:absolute;visibility:visible;mso-wrap-style:square" from="2203,7742" to="6357,7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UCZ8UAAADbAAAADwAAAGRycy9kb3ducmV2LnhtbESPQWsCMRSE74X+h/AKXkrN7h6sbI1S&#10;BLEXwa4iHl83r5ulm5c1SXX9940g9DjMzDfMbDHYTpzJh9axgnycgSCunW65UbDfrV6mIEJE1tg5&#10;JgVXCrCYPz7MsNTuwp90rmIjEoRDiQpMjH0pZagNWQxj1xMn79t5izFJ30jt8ZLgtpNFlk2kxZbT&#10;gsGelobqn+rXKjj6bXuYbvLqdf11yM2p0s/BbpQaPQ3vbyAiDfE/fG9/aAVFAbcv6Q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WUCZ8UAAADbAAAADwAAAAAAAAAA&#10;AAAAAAChAgAAZHJzL2Rvd25yZXYueG1sUEsFBgAAAAAEAAQA+QAAAJMDAAAAAA==&#10;" strokecolor="#5f5f5f" strokeweight="1pt">
                  <o:lock v:ext="edit" aspectratio="t"/>
                </v:line>
                <v:line id="Line 79" o:spid="_x0000_s1044" style="position:absolute;visibility:visible;mso-wrap-style:square" from="2203,7942" to="6357,7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mn/MUAAADbAAAADwAAAGRycy9kb3ducmV2LnhtbESPQWsCMRSE7wX/Q3iCl1Kza6GV1Sgi&#10;iF4Euy3S43Pzulm6eVmTqNt/bwqFHoeZ+YaZL3vbiiv50DhWkI8zEMSV0w3XCj7eN09TECEia2wd&#10;k4IfCrBcDB7mWGh34ze6lrEWCcKhQAUmxq6QMlSGLIax64iT9+W8xZikr6X2eEtw28pJlr1Iiw2n&#10;BYMdrQ1V3+XFKvj0h+Y43efl6/Z0zM251I/B7pUaDfvVDESkPv6H/9o7rWDyDL9f0g+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mn/MUAAADbAAAADwAAAAAAAAAA&#10;AAAAAAChAgAAZHJzL2Rvd25yZXYueG1sUEsFBgAAAAAEAAQA+QAAAJMDAAAAAA==&#10;" strokecolor="#5f5f5f" strokeweight="1pt">
                  <o:lock v:ext="edit" aspectratio="t"/>
                </v:line>
                <v:line id="Line 79" o:spid="_x0000_s1045" style="position:absolute;visibility:visible;mso-wrap-style:square" from="2203,8142" to="6357,8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A/iMUAAADbAAAADwAAAGRycy9kb3ducmV2LnhtbESPQWsCMRSE7wX/Q3iCl1KzK6WV1Sgi&#10;iF4Euy3S43Pzulm6eVmTqNt/bwqFHoeZ+YaZL3vbiiv50DhWkI8zEMSV0w3XCj7eN09TECEia2wd&#10;k4IfCrBcDB7mWGh34ze6lrEWCcKhQAUmxq6QMlSGLIax64iT9+W8xZikr6X2eEtw28pJlr1Iiw2n&#10;BYMdrQ1V3+XFKvj0h+Y43efl6/Z0zM251I/B7pUaDfvVDESkPv6H/9o7rWDyDL9f0g+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A/iMUAAADbAAAADwAAAAAAAAAA&#10;AAAAAAChAgAAZHJzL2Rvd25yZXYueG1sUEsFBgAAAAAEAAQA+QAAAJMDAAAAAA==&#10;" strokecolor="#5f5f5f" strokeweight="1pt">
                  <o:lock v:ext="edit" aspectratio="t"/>
                </v:line>
                <v:line id="Line 79" o:spid="_x0000_s1046" style="position:absolute;visibility:visible;mso-wrap-style:square" from="2203,8341" to="6357,8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yaE8UAAADbAAAADwAAAGRycy9kb3ducmV2LnhtbESPQWsCMRSE7wX/Q3iCl1KzK7SV1Sgi&#10;iF4Euy3S43Pzulm6eVmTqNt/bwqFHoeZ+YaZL3vbiiv50DhWkI8zEMSV0w3XCj7eN09TECEia2wd&#10;k4IfCrBcDB7mWGh34ze6lrEWCcKhQAUmxq6QMlSGLIax64iT9+W8xZikr6X2eEtw28pJlr1Iiw2n&#10;BYMdrQ1V3+XFKvj0h+Y43efl6/Z0zM251I/B7pUaDfvVDESkPv6H/9o7rWDyDL9f0g+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yaE8UAAADbAAAADwAAAAAAAAAA&#10;AAAAAAChAgAAZHJzL2Rvd25yZXYueG1sUEsFBgAAAAAEAAQA+QAAAJMDAAAAAA==&#10;" strokecolor="#5f5f5f" strokeweight="1pt">
                  <o:lock v:ext="edit" aspectratio="t"/>
                </v:line>
                <v:line id="Line 79" o:spid="_x0000_s1047" style="position:absolute;visibility:visible;mso-wrap-style:square" from="2203,8541" to="6357,8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4EZMQAAADbAAAADwAAAGRycy9kb3ducmV2LnhtbESPQWsCMRSE7wX/Q3iFXqRm14PKapQi&#10;SHsR6irS43Pzulm6eVmTVLf/3ghCj8PMfMMsVr1txYV8aBwryEcZCOLK6YZrBYf95nUGIkRkja1j&#10;UvBHAVbLwdMCC+2uvKNLGWuRIBwKVGBi7AopQ2XIYhi5jjh5385bjEn6WmqP1wS3rRxn2URabDgt&#10;GOxobaj6KX+tgi//2Rxn27ycvp+OuTmXehjsVqmX5/5tDiJSH//Dj/aHVjCewP1L+g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XgRkxAAAANsAAAAPAAAAAAAAAAAA&#10;AAAAAKECAABkcnMvZG93bnJldi54bWxQSwUGAAAAAAQABAD5AAAAkgMAAAAA&#10;" strokecolor="#5f5f5f" strokeweight="1pt">
                  <o:lock v:ext="edit" aspectratio="t"/>
                </v:line>
                <v:line id="Line 79" o:spid="_x0000_s1048" style="position:absolute;visibility:visible;mso-wrap-style:square" from="2203,8740" to="6357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Kh/8UAAADbAAAADwAAAGRycy9kb3ducmV2LnhtbESPQWsCMRSE7wX/Q3iFXkrNrgddVqMU&#10;QdqLUFeRHp+b183SzcuapLr990Yo9DjMzDfMYjXYTlzIh9axgnycgSCunW65UXDYb14KECEia+wc&#10;k4JfCrBajh4WWGp35R1dqtiIBOFQogITY19KGWpDFsPY9cTJ+3LeYkzSN1J7vCa47eQky6bSYstp&#10;wWBPa0P1d/VjFXz6j/ZYbPNq9nY65uZc6edgt0o9PQ6vcxCRhvgf/mu/awWTGdy/pB8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Kh/8UAAADbAAAADwAAAAAAAAAA&#10;AAAAAAChAgAAZHJzL2Rvd25yZXYueG1sUEsFBgAAAAAEAAQA+QAAAJMDAAAAAA==&#10;" strokecolor="#5f5f5f" strokeweight="1pt">
                  <o:lock v:ext="edit" aspectratio="t"/>
                </v:line>
                <v:line id="Line 79" o:spid="_x0000_s1049" style="position:absolute;visibility:visible;mso-wrap-style:square" from="2203,8940" to="6357,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01jcIAAADbAAAADwAAAGRycy9kb3ducmV2LnhtbERPz2vCMBS+C/sfwhvsIjOtB5XOtIyB&#10;bBdhVpEd35q3pqx5qUmm3X9vDoLHj+/3uhptL87kQ+dYQT7LQBA3TnfcKjjsN88rECEia+wdk4J/&#10;ClCVD5M1FtpdeEfnOrYihXAoUIGJcSikDI0hi2HmBuLE/ThvMSboW6k9XlK47eU8yxbSYsepweBA&#10;b4aa3/rPKvjyn91xtc3r5fv3MTenWk+D3Sr19Di+voCINMa7+Ob+0ArmaWz6kn6AL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I01jcIAAADbAAAADwAAAAAAAAAAAAAA&#10;AAChAgAAZHJzL2Rvd25yZXYueG1sUEsFBgAAAAAEAAQA+QAAAJADAAAAAA==&#10;" strokecolor="#5f5f5f" strokeweight="1pt">
                  <o:lock v:ext="edit" aspectratio="t"/>
                </v:line>
                <v:line id="Line 113" o:spid="_x0000_s1050" style="position:absolute;visibility:visible;mso-wrap-style:square" from="2411,4946" to="2412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GQFsUAAADbAAAADwAAAGRycy9kb3ducmV2LnhtbESPQWsCMRSE74X+h/AKXopm10OrW6OU&#10;guhFsFsRj6+b52Zx87ImUbf/3hQKPQ4z8w0zW/S2FVfyoXGsIB9lIIgrpxuuFey+lsMJiBCRNbaO&#10;ScEPBVjMHx9mWGh340+6lrEWCcKhQAUmxq6QMlSGLIaR64iTd3TeYkzS11J7vCW4beU4y16kxYbT&#10;gsGOPgxVp/JiFRz8ttlPNnn5uvre5+Zc6udgN0oNnvr3NxCR+vgf/muvtYLxFH6/pB8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8GQFsUAAADbAAAADwAAAAAAAAAA&#10;AAAAAAChAgAAZHJzL2Rvd25yZXYueG1sUEsFBgAAAAAEAAQA+QAAAJMDAAAAAA==&#10;" strokecolor="#5f5f5f" strokeweight="1pt">
                  <o:lock v:ext="edit" aspectratio="t"/>
                </v:line>
                <v:line id="Line 113" o:spid="_x0000_s1051" style="position:absolute;visibility:visible;mso-wrap-style:square" from="2619,4946" to="2619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KvVsIAAADbAAAADwAAAGRycy9kb3ducmV2LnhtbERPz2vCMBS+C/sfwhvsIpp2A1eqUcZg&#10;bBdB6xCPz+atKWteuiTT+t+bg+Dx4/u9WA22EyfyoXWsIJ9mIIhrp1tuFHzvPiYFiBCRNXaOScGF&#10;AqyWD6MFltqdeUunKjYihXAoUYGJsS+lDLUhi2HqeuLE/ThvMSboG6k9nlO47eRzls2kxZZTg8Ge&#10;3g3Vv9W/VXDwm3ZfrPPq9fO4z81fpcfBrpV6ehze5iAiDfEuvrm/tIKXtD59ST9AL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yKvVsIAAADbAAAADwAAAAAAAAAAAAAA&#10;AAChAgAAZHJzL2Rvd25yZXYueG1sUEsFBgAAAAAEAAQA+QAAAJADAAAAAA==&#10;" strokecolor="#5f5f5f" strokeweight="1pt">
                  <o:lock v:ext="edit" aspectratio="t"/>
                </v:line>
                <v:line id="Line 113" o:spid="_x0000_s1052" style="position:absolute;visibility:visible;mso-wrap-style:square" from="2826,4946" to="2827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4KzcQAAADbAAAADwAAAGRycy9kb3ducmV2LnhtbESPQWsCMRSE7wX/Q3iCl1Kzq9DK1igi&#10;lPYi2G0Rj8/N62Zx87Imqa7/3hQKHoeZ+YaZL3vbijP50DhWkI8zEMSV0w3XCr6/3p5mIEJE1tg6&#10;JgVXCrBcDB7mWGh34U86l7EWCcKhQAUmxq6QMlSGLIax64iT9+O8xZikr6X2eElw28pJlj1Liw2n&#10;BYMdrQ1Vx/LXKtj7bbObbfLy5f2wy82p1I/BbpQaDfvVK4hIfbyH/9sfWsE0h78v6Q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bgrNxAAAANsAAAAPAAAAAAAAAAAA&#10;AAAAAKECAABkcnMvZG93bnJldi54bWxQSwUGAAAAAAQABAD5AAAAkgMAAAAA&#10;" strokecolor="#5f5f5f" strokeweight="1pt">
                  <o:lock v:ext="edit" aspectratio="t"/>
                </v:line>
                <v:line id="Line 113" o:spid="_x0000_s1053" style="position:absolute;visibility:visible;mso-wrap-style:square" from="3034,4946" to="3035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yUusUAAADbAAAADwAAAGRycy9kb3ducmV2LnhtbESPQWsCMRSE7wX/Q3iCl1Kza6GV1Sgi&#10;iF4Euy3S43Pzulm6eVmTqNt/bwqFHoeZ+YaZL3vbiiv50DhWkI8zEMSV0w3XCj7eN09TECEia2wd&#10;k4IfCrBcDB7mWGh34ze6lrEWCcKhQAUmxq6QMlSGLIax64iT9+W8xZikr6X2eEtw28pJlr1Iiw2n&#10;BYMdrQ1V3+XFKvj0h+Y43efl6/Z0zM251I/B7pUaDfvVDESkPv6H/9o7reB5Ar9f0g+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yUusUAAADbAAAADwAAAAAAAAAA&#10;AAAAAAChAgAAZHJzL2Rvd25yZXYueG1sUEsFBgAAAAAEAAQA+QAAAJMDAAAAAA==&#10;" strokecolor="#5f5f5f" strokeweight="1pt">
                  <o:lock v:ext="edit" aspectratio="t"/>
                </v:line>
                <v:line id="Line 113" o:spid="_x0000_s1054" style="position:absolute;visibility:visible;mso-wrap-style:square" from="3242,4946" to="3242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AxIcUAAADbAAAADwAAAGRycy9kb3ducmV2LnhtbESPQWsCMRSE7wX/Q3iCl1Kzq9DKahQR&#10;ir0Idi3S43Pzulm6edkmUbf/3hQKHoeZ+YZZrHrbigv50DhWkI8zEMSV0w3XCj4Or08zECEia2wd&#10;k4JfCrBaDh4WWGh35Xe6lLEWCcKhQAUmxq6QMlSGLIax64iT9+W8xZikr6X2eE1w28pJlj1Liw2n&#10;BYMdbQxV3+XZKvj0++Y42+Xly/Z0zM1PqR+D3Sk1GvbrOYhIfbyH/9tvWsF0Cn9f0g+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/AxIcUAAADbAAAADwAAAAAAAAAA&#10;AAAAAAChAgAAZHJzL2Rvd25yZXYueG1sUEsFBgAAAAAEAAQA+QAAAJMDAAAAAA==&#10;" strokecolor="#5f5f5f" strokeweight="1pt">
                  <o:lock v:ext="edit" aspectratio="t"/>
                </v:line>
                <v:line id="Line 113" o:spid="_x0000_s1055" style="position:absolute;visibility:visible;mso-wrap-style:square" from="3449,4946" to="3450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mpVcUAAADbAAAADwAAAGRycy9kb3ducmV2LnhtbESPQWsCMRSE7wX/Q3iCl6LZtaXKahQp&#10;lPYitFsRj8/N62bp5mVNUl3/vSkUehxm5htmue5tK87kQ+NYQT7JQBBXTjdcK9h9voznIEJE1tg6&#10;JgVXCrBeDe6WWGh34Q86l7EWCcKhQAUmxq6QMlSGLIaJ64iT9+W8xZikr6X2eElw28pplj1Jiw2n&#10;BYMdPRuqvssfq+Dg35v9fJuXs9fjPjenUt8Hu1VqNOw3CxCR+vgf/mu/aQUPj/D7Jf0A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mpVcUAAADbAAAADwAAAAAAAAAA&#10;AAAAAAChAgAAZHJzL2Rvd25yZXYueG1sUEsFBgAAAAAEAAQA+QAAAJMDAAAAAA==&#10;" strokecolor="#5f5f5f" strokeweight="1pt">
                  <o:lock v:ext="edit" aspectratio="t"/>
                </v:line>
                <v:line id="Line 113" o:spid="_x0000_s1056" style="position:absolute;visibility:visible;mso-wrap-style:square" from="3657,4946" to="3658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UMzsUAAADbAAAADwAAAGRycy9kb3ducmV2LnhtbESPQWsCMRSE7wX/Q3iCl6LZtbTKahQp&#10;lPYitFsRj8/N62bp5mVNUl3/vSkUehxm5htmue5tK87kQ+NYQT7JQBBXTjdcK9h9voznIEJE1tg6&#10;JgVXCrBeDe6WWGh34Q86l7EWCcKhQAUmxq6QMlSGLIaJ64iT9+W8xZikr6X2eElw28pplj1Jiw2n&#10;BYMdPRuqvssfq+Dg35v9fJuXs9fjPjenUt8Hu1VqNOw3CxCR+vgf/mu/aQUPj/D7Jf0A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1UMzsUAAADbAAAADwAAAAAAAAAA&#10;AAAAAAChAgAAZHJzL2Rvd25yZXYueG1sUEsFBgAAAAAEAAQA+QAAAJMDAAAAAA==&#10;" strokecolor="#5f5f5f" strokeweight="1pt">
                  <o:lock v:ext="edit" aspectratio="t"/>
                </v:line>
                <v:line id="Line 113" o:spid="_x0000_s1057" style="position:absolute;visibility:visible;mso-wrap-style:square" from="3865,4946" to="3865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eSucUAAADbAAAADwAAAGRycy9kb3ducmV2LnhtbESPQWsCMRSE74X+h/AKvRTNbgsqq1FK&#10;QdqLYFcRj8/Nc7O4eVmTVLf/vhEKHoeZ+YaZLXrbigv50DhWkA8zEMSV0w3XCrab5WACIkRkja1j&#10;UvBLARbzx4cZFtpd+ZsuZaxFgnAoUIGJsSukDJUhi2HoOuLkHZ23GJP0tdQerwluW/maZSNpseG0&#10;YLCjD0PVqfyxCvZ+3ewmq7wcfx52uTmX+iXYlVLPT/37FESkPt7D/+0vreBtBLcv6Q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4eSucUAAADbAAAADwAAAAAAAAAA&#10;AAAAAAChAgAAZHJzL2Rvd25yZXYueG1sUEsFBgAAAAAEAAQA+QAAAJMDAAAAAA==&#10;" strokecolor="#5f5f5f" strokeweight="1pt">
                  <o:lock v:ext="edit" aspectratio="t"/>
                </v:line>
                <v:line id="Line 113" o:spid="_x0000_s1058" style="position:absolute;visibility:visible;mso-wrap-style:square" from="4073,4946" to="4073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s3IsUAAADbAAAADwAAAGRycy9kb3ducmV2LnhtbESPQWsCMRSE7wX/Q3gFL0Wzq6CyNYoU&#10;SnsR2lXE43Pzulm6edkmqa7/vikIHoeZ+YZZrnvbijP50DhWkI8zEMSV0w3XCva719ECRIjIGlvH&#10;pOBKAdarwcMSC+0u/EnnMtYiQTgUqMDE2BVShsqQxTB2HXHyvpy3GJP0tdQeLwluWznJspm02HBa&#10;MNjRi6Hqu/y1Co7+ozkstnk5fzsdcvNT6qdgt0oNH/vNM4hIfbyHb+13rWA6h/8v6Qf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s3IsUAAADbAAAADwAAAAAAAAAA&#10;AAAAAAChAgAAZHJzL2Rvd25yZXYueG1sUEsFBgAAAAAEAAQA+QAAAJMDAAAAAA==&#10;" strokecolor="#5f5f5f" strokeweight="1pt">
                  <o:lock v:ext="edit" aspectratio="t"/>
                </v:line>
                <v:line id="Line 113" o:spid="_x0000_s1059" style="position:absolute;visibility:visible;mso-wrap-style:square" from="4488,4946" to="4488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SjUMIAAADbAAAADwAAAGRycy9kb3ducmV2LnhtbERPz2vCMBS+C/sfwhvsIpp2A1eqUcZg&#10;bBdB6xCPz+atKWteuiTT+t+bg+Dx4/u9WA22EyfyoXWsIJ9mIIhrp1tuFHzvPiYFiBCRNXaOScGF&#10;AqyWD6MFltqdeUunKjYihXAoUYGJsS+lDLUhi2HqeuLE/ThvMSboG6k9nlO47eRzls2kxZZTg8Ge&#10;3g3Vv9W/VXDwm3ZfrPPq9fO4z81fpcfBrpV6ehze5iAiDfEuvrm/tIKXNDZ9ST9AL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SjUMIAAADbAAAADwAAAAAAAAAAAAAA&#10;AAChAgAAZHJzL2Rvd25yZXYueG1sUEsFBgAAAAAEAAQA+QAAAJADAAAAAA==&#10;" strokecolor="#5f5f5f" strokeweight="1pt">
                  <o:lock v:ext="edit" aspectratio="t"/>
                </v:line>
                <v:line id="Line 113" o:spid="_x0000_s1060" style="position:absolute;visibility:visible;mso-wrap-style:square" from="4696,4946" to="4696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gGy8UAAADbAAAADwAAAGRycy9kb3ducmV2LnhtbESPQWsCMRSE7wX/Q3iCl6LZtdDqahQp&#10;lPYitFsRj8/N62bp5mVNUl3/vSkUehxm5htmue5tK87kQ+NYQT7JQBBXTjdcK9h9voxnIEJE1tg6&#10;JgVXCrBeDe6WWGh34Q86l7EWCcKhQAUmxq6QMlSGLIaJ64iT9+W8xZikr6X2eElw28pplj1Kiw2n&#10;BYMdPRuqvssfq+Dg35v9bJuXT6/HfW5Opb4PdqvUaNhvFiAi9fE//Nd+0woe5vD7Jf0A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gGy8UAAADbAAAADwAAAAAAAAAA&#10;AAAAAAChAgAAZHJzL2Rvd25yZXYueG1sUEsFBgAAAAAEAAQA+QAAAJMDAAAAAA==&#10;" strokecolor="#5f5f5f" strokeweight="1pt">
                  <o:lock v:ext="edit" aspectratio="t"/>
                </v:line>
                <v:line id="Line 113" o:spid="_x0000_s1061" style="position:absolute;visibility:visible;mso-wrap-style:square" from="4903,4946" to="4904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TcK8IAAADbAAAADwAAAGRycy9kb3ducmV2LnhtbERPz2vCMBS+C/sfwhvsIpp2DFeqUcZg&#10;bBdB6xCPz+atKWteuiTT+t+bg+Dx4/u9WA22EyfyoXWsIJ9mIIhrp1tuFHzvPiYFiBCRNXaOScGF&#10;AqyWD6MFltqdeUunKjYihXAoUYGJsS+lDLUhi2HqeuLE/ThvMSboG6k9nlO47eRzls2kxZZTg8Ge&#10;3g3Vv9W/VXDwm3ZfrPPq9fO4z81fpcfBrpV6ehze5iAiDfEuvrm/tIKXtD59ST9AL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yTcK8IAAADbAAAADwAAAAAAAAAAAAAA&#10;AAChAgAAZHJzL2Rvd25yZXYueG1sUEsFBgAAAAAEAAQA+QAAAJADAAAAAA==&#10;" strokecolor="#5f5f5f" strokeweight="1pt">
                  <o:lock v:ext="edit" aspectratio="t"/>
                </v:line>
                <v:line id="Line 113" o:spid="_x0000_s1062" style="position:absolute;visibility:visible;mso-wrap-style:square" from="5111,4946" to="5112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h5sMQAAADbAAAADwAAAGRycy9kb3ducmV2LnhtbESPQWsCMRSE7wX/Q3iCl1KzK9LK1igi&#10;lPYi2G0Rj8/N62Zx87Imqa7/3hQKHoeZ+YaZL3vbijP50DhWkI8zEMSV0w3XCr6/3p5mIEJE1tg6&#10;JgVXCrBcDB7mWGh34U86l7EWCcKhQAUmxq6QMlSGLIax64iT9+O8xZikr6X2eElw28pJlj1Liw2n&#10;BYMdrQ1Vx/LXKtj7bbObbfLy5f2wy82p1I/BbpQaDfvVK4hIfbyH/9sfWsE0h78v6Q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HmwxAAAANsAAAAPAAAAAAAAAAAA&#10;AAAAAKECAABkcnMvZG93bnJldi54bWxQSwUGAAAAAAQABAD5AAAAkgMAAAAA&#10;" strokecolor="#5f5f5f" strokeweight="1pt">
                  <o:lock v:ext="edit" aspectratio="t"/>
                </v:line>
                <v:line id="Line 113" o:spid="_x0000_s1063" style="position:absolute;visibility:visible;mso-wrap-style:square" from="5319,4946" to="5319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rnx8UAAADbAAAADwAAAGRycy9kb3ducmV2LnhtbESPQWsCMRSE7wX/Q3iCl1KzK6WV1Sgi&#10;iF4Euy3S43Pzulm6eVmTqNt/bwqFHoeZ+YaZL3vbiiv50DhWkI8zEMSV0w3XCj7eN09TECEia2wd&#10;k4IfCrBcDB7mWGh34ze6lrEWCcKhQAUmxq6QMlSGLIax64iT9+W8xZikr6X2eEtw28pJlr1Iiw2n&#10;BYMdrQ1V3+XFKvj0h+Y43efl6/Z0zM251I/B7pUaDfvVDESkPv6H/9o7reB5Ar9f0g+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rnx8UAAADbAAAADwAAAAAAAAAA&#10;AAAAAAChAgAAZHJzL2Rvd25yZXYueG1sUEsFBgAAAAAEAAQA+QAAAJMDAAAAAA==&#10;" strokecolor="#5f5f5f" strokeweight="1pt">
                  <o:lock v:ext="edit" aspectratio="t"/>
                </v:line>
                <v:line id="Line 113" o:spid="_x0000_s1064" style="position:absolute;visibility:visible;mso-wrap-style:square" from="5526,4946" to="5527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ZCXMUAAADbAAAADwAAAGRycy9kb3ducmV2LnhtbESPQWsCMRSE7wX/Q3iCl6LZtaXKahQp&#10;lPYitFsRj8/N62bp5mVNUl3/vSkUehxm5htmue5tK87kQ+NYQT7JQBBXTjdcK9h9voznIEJE1tg6&#10;JgVXCrBeDe6WWGh34Q86l7EWCcKhQAUmxq6QMlSGLIaJ64iT9+W8xZikr6X2eElw28pplj1Jiw2n&#10;BYMdPRuqvssfq+Dg35v9fJuXs9fjPjenUt8Hu1VqNOw3CxCR+vgf/mu/aQWPD/D7Jf0A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ZCXMUAAADbAAAADwAAAAAAAAAA&#10;AAAAAAChAgAAZHJzL2Rvd25yZXYueG1sUEsFBgAAAAAEAAQA+QAAAJMDAAAAAA==&#10;" strokecolor="#5f5f5f" strokeweight="1pt">
                  <o:lock v:ext="edit" aspectratio="t"/>
                </v:line>
                <v:line id="Line 113" o:spid="_x0000_s1065" style="position:absolute;visibility:visible;mso-wrap-style:square" from="5734,4946" to="5735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/aKMUAAADbAAAADwAAAGRycy9kb3ducmV2LnhtbESPQWsCMRSE7wX/Q3iCl1KzK9LKahQR&#10;ir0Idi3S43Pzulm6edkmUbf/3hQKHoeZ+YZZrHrbigv50DhWkI8zEMSV0w3XCj4Or08zECEia2wd&#10;k4JfCrBaDh4WWGh35Xe6lLEWCcKhQAUmxq6QMlSGLIax64iT9+W8xZikr6X2eE1w28pJlj1Liw2n&#10;BYMdbQxV3+XZKvj0++Y42+Xly/Z0zM1PqR+D3Sk1GvbrOYhIfbyH/9tvWsF0Cn9f0g+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B/aKMUAAADbAAAADwAAAAAAAAAA&#10;AAAAAAChAgAAZHJzL2Rvd25yZXYueG1sUEsFBgAAAAAEAAQA+QAAAJMDAAAAAA==&#10;" strokecolor="#5f5f5f" strokeweight="1pt">
                  <o:lock v:ext="edit" aspectratio="t"/>
                </v:line>
                <v:line id="Line 113" o:spid="_x0000_s1066" style="position:absolute;visibility:visible;mso-wrap-style:square" from="5942,4946" to="5942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N/s8UAAADbAAAADwAAAGRycy9kb3ducmV2LnhtbESPQWsCMRSE7wX/Q3iCl6LZlbbKahQp&#10;lPYitFsRj8/N62bp5mVNUl3/vSkUehxm5htmue5tK87kQ+NYQT7JQBBXTjdcK9h9voznIEJE1tg6&#10;JgVXCrBeDe6WWGh34Q86l7EWCcKhQAUmxq6QMlSGLIaJ64iT9+W8xZikr6X2eElw28pplj1Jiw2n&#10;BYMdPRuqvssfq+Dg35v9fJuXs9fjPjenUt8Hu1VqNOw3CxCR+vgf/mu/aQUPj/D7Jf0A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1N/s8UAAADbAAAADwAAAAAAAAAA&#10;AAAAAAChAgAAZHJzL2Rvd25yZXYueG1sUEsFBgAAAAAEAAQA+QAAAJMDAAAAAA==&#10;" strokecolor="#5f5f5f" strokeweight="1pt">
                  <o:lock v:ext="edit" aspectratio="t"/>
                </v:line>
                <v:line id="Line 113" o:spid="_x0000_s1067" style="position:absolute;visibility:visible;mso-wrap-style:square" from="6149,4946" to="6150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HhxMUAAADbAAAADwAAAGRycy9kb3ducmV2LnhtbESPQWsCMRSE74X+h/AKvRTNbikqq1FK&#10;QdqLYFcRj8/Nc7O4eVmTVLf/vhEKHoeZ+YaZLXrbigv50DhWkA8zEMSV0w3XCrab5WACIkRkja1j&#10;UvBLARbzx4cZFtpd+ZsuZaxFgnAoUIGJsSukDJUhi2HoOuLkHZ23GJP0tdQerwluW/maZSNpseG0&#10;YLCjD0PVqfyxCvZ+3ewmq7wcfx52uTmX+iXYlVLPT/37FESkPt7D/+0vreBtBLcv6Q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4HhxMUAAADbAAAADwAAAAAAAAAA&#10;AAAAAAChAgAAZHJzL2Rvd25yZXYueG1sUEsFBgAAAAAEAAQA+QAAAJMDAAAAAA==&#10;" strokecolor="#5f5f5f" strokeweight="1pt">
                  <o:lock v:ext="edit" aspectratio="t"/>
                </v:line>
                <v:line id="Line 113" o:spid="_x0000_s1068" style="position:absolute;visibility:visible;mso-wrap-style:square" from="6357,4946" to="6358,8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1EX8UAAADbAAAADwAAAGRycy9kb3ducmV2LnhtbESPQWsCMRSE7wX/Q3gFL0WzK6KyNYoU&#10;SnsR2lXE43Pzulm6edkmqa7/vikIHoeZ+YZZrnvbijP50DhWkI8zEMSV0w3XCva719ECRIjIGlvH&#10;pOBKAdarwcMSC+0u/EnnMtYiQTgUqMDE2BVShsqQxTB2HXHyvpy3GJP0tdQeLwluWznJspm02HBa&#10;MNjRi6Hqu/y1Co7+ozkstnk5fzsdcvNT6qdgt0oNH/vNM4hIfbyHb+13rWA6h/8v6Qf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1EX8UAAADbAAAADwAAAAAAAAAA&#10;AAAAAAChAgAAZHJzL2Rvd25yZXYueG1sUEsFBgAAAAAEAAQA+QAAAJMDAAAAAA==&#10;" strokecolor="#5f5f5f" strokeweight="1pt">
                  <o:lock v:ext="edit" aspectratio="t"/>
                </v:line>
                <w10:wrap anchory="line"/>
              </v:group>
            </w:pict>
          </mc:Fallback>
        </mc:AlternateContent>
      </w:r>
      <w:r>
        <w:t xml:space="preserve">Draw </w:t>
      </w:r>
      <w:r w:rsidRPr="00AB0B10">
        <w:rPr>
          <w:position w:val="-10"/>
        </w:rPr>
        <w:object w:dxaOrig="1140" w:dyaOrig="320">
          <v:shape id="_x0000_i1047" type="#_x0000_t75" style="width:57.4pt;height:15.55pt" o:ole="">
            <v:imagedata r:id="rId21" o:title=""/>
          </v:shape>
          <o:OLEObject Type="Embed" ProgID="Equation.3" ShapeID="_x0000_i1047" DrawAspect="Content" ObjectID="_1513101640" r:id="rId22"/>
        </w:object>
      </w:r>
      <w:r>
        <w:tab/>
      </w:r>
      <w:r>
        <w:tab/>
        <w:t xml:space="preserve">      b)  Draw  </w:t>
      </w:r>
      <w:r w:rsidRPr="00AB0B10">
        <w:rPr>
          <w:position w:val="-10"/>
        </w:rPr>
        <w:object w:dxaOrig="800" w:dyaOrig="320">
          <v:shape id="_x0000_i1050" type="#_x0000_t75" style="width:39.9pt;height:15.55pt" o:ole="">
            <v:imagedata r:id="rId23" o:title=""/>
          </v:shape>
          <o:OLEObject Type="Embed" ProgID="Equation.3" ShapeID="_x0000_i1050" DrawAspect="Content" ObjectID="_1513101641" r:id="rId24"/>
        </w:object>
      </w:r>
      <w:r>
        <w:tab/>
      </w:r>
      <w:r>
        <w:tab/>
      </w:r>
      <w:r>
        <w:tab/>
        <w:t xml:space="preserve">       c)   Draw  </w:t>
      </w:r>
      <w:r w:rsidRPr="00AB0B10">
        <w:rPr>
          <w:position w:val="-10"/>
        </w:rPr>
        <w:object w:dxaOrig="980" w:dyaOrig="320">
          <v:shape id="_x0000_i1054" type="#_x0000_t75" style="width:48.65pt;height:15.55pt" o:ole="">
            <v:imagedata r:id="rId25" o:title=""/>
          </v:shape>
          <o:OLEObject Type="Embed" ProgID="Equation.3" ShapeID="_x0000_i1054" DrawAspect="Content" ObjectID="_1513101642" r:id="rId26"/>
        </w:object>
      </w:r>
    </w:p>
    <w:p w:rsidR="00AB0B10" w:rsidRDefault="00AB0B10" w:rsidP="00AB0B10">
      <w:pPr>
        <w:spacing w:before="120" w:line="360" w:lineRule="auto"/>
        <w:rPr>
          <w:b/>
        </w:rPr>
      </w:pPr>
    </w:p>
    <w:p w:rsidR="00AB0B10" w:rsidRDefault="00AB0B10" w:rsidP="00AB0B10">
      <w:pPr>
        <w:spacing w:before="120" w:line="360" w:lineRule="auto"/>
        <w:rPr>
          <w:b/>
        </w:rPr>
      </w:pPr>
    </w:p>
    <w:p w:rsidR="00AB0B10" w:rsidRDefault="00AB0B10" w:rsidP="00AB0B10">
      <w:pPr>
        <w:spacing w:before="120" w:line="360" w:lineRule="auto"/>
        <w:rPr>
          <w:b/>
        </w:rPr>
      </w:pPr>
    </w:p>
    <w:p w:rsidR="00AB0B10" w:rsidRDefault="00AB0B10" w:rsidP="00AB0B10">
      <w:pPr>
        <w:spacing w:before="120" w:line="360" w:lineRule="auto"/>
        <w:rPr>
          <w:b/>
        </w:rPr>
      </w:pPr>
    </w:p>
    <w:p w:rsidR="00AB0B10" w:rsidRDefault="00AB0B10" w:rsidP="00AB0B10">
      <w:pPr>
        <w:spacing w:before="120" w:line="360" w:lineRule="auto"/>
        <w:rPr>
          <w:b/>
        </w:rPr>
      </w:pPr>
    </w:p>
    <w:p w:rsidR="00AB0B10" w:rsidRPr="00AB0B10" w:rsidRDefault="00AB0B10" w:rsidP="00AB0B10">
      <w:pPr>
        <w:spacing w:before="120" w:line="360" w:lineRule="auto"/>
      </w:pPr>
      <w:r>
        <w:rPr>
          <w:b/>
        </w:rPr>
        <w:t xml:space="preserve">    e) </w:t>
      </w:r>
      <w:r w:rsidRPr="00AB0B10">
        <w:t>Draw</w:t>
      </w:r>
      <w:r>
        <w:t xml:space="preserve"> </w:t>
      </w:r>
      <w:r w:rsidR="00B7042E" w:rsidRPr="00AB0B10">
        <w:rPr>
          <w:position w:val="-10"/>
        </w:rPr>
        <w:object w:dxaOrig="1040" w:dyaOrig="320">
          <v:shape id="_x0000_i1076" type="#_x0000_t75" style="width:51.55pt;height:15.55pt" o:ole="">
            <v:imagedata r:id="rId27" o:title=""/>
          </v:shape>
          <o:OLEObject Type="Embed" ProgID="Equation.3" ShapeID="_x0000_i1076" DrawAspect="Content" ObjectID="_1513101643" r:id="rId28"/>
        </w:object>
      </w:r>
      <w:r>
        <w:tab/>
      </w:r>
      <w:r>
        <w:tab/>
      </w:r>
      <w:r>
        <w:tab/>
        <w:t xml:space="preserve">     f</w:t>
      </w:r>
      <w:proofErr w:type="gramStart"/>
      <w:r>
        <w:t>)  Draw</w:t>
      </w:r>
      <w:proofErr w:type="gramEnd"/>
      <w:r>
        <w:t xml:space="preserve">   </w:t>
      </w:r>
      <w:r w:rsidR="00B7042E" w:rsidRPr="00AB0B10">
        <w:rPr>
          <w:position w:val="-10"/>
        </w:rPr>
        <w:object w:dxaOrig="1480" w:dyaOrig="320">
          <v:shape id="_x0000_i1077" type="#_x0000_t75" style="width:73.95pt;height:15.55pt" o:ole="">
            <v:imagedata r:id="rId29" o:title=""/>
          </v:shape>
          <o:OLEObject Type="Embed" ProgID="Equation.3" ShapeID="_x0000_i1077" DrawAspect="Content" ObjectID="_1513101644" r:id="rId30"/>
        </w:object>
      </w:r>
      <w:r>
        <w:tab/>
      </w:r>
      <w:r>
        <w:tab/>
        <w:t xml:space="preserve">      g)  Draw   </w:t>
      </w:r>
      <w:r w:rsidR="00B7042E" w:rsidRPr="00AB0B10">
        <w:rPr>
          <w:position w:val="-10"/>
        </w:rPr>
        <w:object w:dxaOrig="1100" w:dyaOrig="320">
          <v:shape id="_x0000_i1078" type="#_x0000_t75" style="width:55.45pt;height:15.55pt" o:ole="">
            <v:imagedata r:id="rId31" o:title=""/>
          </v:shape>
          <o:OLEObject Type="Embed" ProgID="Equation.3" ShapeID="_x0000_i1078" DrawAspect="Content" ObjectID="_1513101645" r:id="rId32"/>
        </w:object>
      </w:r>
    </w:p>
    <w:p w:rsidR="00AB0B10" w:rsidRPr="00AB0B10" w:rsidRDefault="00AB0B10" w:rsidP="00AB0B10">
      <w:pPr>
        <w:spacing w:before="120" w:line="360" w:lineRule="auto"/>
        <w:rPr>
          <w:b/>
        </w:rPr>
      </w:pPr>
    </w:p>
    <w:sectPr w:rsidR="00AB0B10" w:rsidRPr="00AB0B10" w:rsidSect="00E92377">
      <w:footerReference w:type="default" r:id="rId3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042E" w:rsidRDefault="00B7042E" w:rsidP="00F940F3">
      <w:r>
        <w:separator/>
      </w:r>
    </w:p>
  </w:endnote>
  <w:endnote w:type="continuationSeparator" w:id="0">
    <w:p w:rsidR="00B7042E" w:rsidRDefault="00B7042E" w:rsidP="00F940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042E" w:rsidRDefault="00B7042E" w:rsidP="00F940F3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042E" w:rsidRDefault="00B7042E" w:rsidP="00F940F3">
      <w:r>
        <w:separator/>
      </w:r>
    </w:p>
  </w:footnote>
  <w:footnote w:type="continuationSeparator" w:id="0">
    <w:p w:rsidR="00B7042E" w:rsidRDefault="00B7042E" w:rsidP="00F940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E42853"/>
    <w:multiLevelType w:val="hybridMultilevel"/>
    <w:tmpl w:val="48E865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936B7E"/>
    <w:multiLevelType w:val="multilevel"/>
    <w:tmpl w:val="EE0A8600"/>
    <w:lvl w:ilvl="0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B91415"/>
    <w:multiLevelType w:val="multilevel"/>
    <w:tmpl w:val="3530BB24"/>
    <w:lvl w:ilvl="0">
      <w:start w:val="13"/>
      <w:numFmt w:val="decimal"/>
      <w:lvlText w:val="%1."/>
      <w:lvlJc w:val="left"/>
      <w:pPr>
        <w:tabs>
          <w:tab w:val="num" w:pos="78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5494E3F"/>
    <w:multiLevelType w:val="multilevel"/>
    <w:tmpl w:val="19CADD2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BA701F8"/>
    <w:multiLevelType w:val="hybridMultilevel"/>
    <w:tmpl w:val="FBDE1EB0"/>
    <w:lvl w:ilvl="0" w:tplc="A5CAE75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B86420"/>
    <w:multiLevelType w:val="multilevel"/>
    <w:tmpl w:val="E6807CE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3DAC22F3"/>
    <w:multiLevelType w:val="hybridMultilevel"/>
    <w:tmpl w:val="7BFE45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4656E3"/>
    <w:multiLevelType w:val="multilevel"/>
    <w:tmpl w:val="1B40E49A"/>
    <w:lvl w:ilvl="0">
      <w:start w:val="13"/>
      <w:numFmt w:val="decimal"/>
      <w:lvlText w:val="%1."/>
      <w:lvlJc w:val="left"/>
      <w:pPr>
        <w:tabs>
          <w:tab w:val="num" w:pos="780"/>
        </w:tabs>
        <w:ind w:left="36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A171785"/>
    <w:multiLevelType w:val="multilevel"/>
    <w:tmpl w:val="097E839A"/>
    <w:lvl w:ilvl="0">
      <w:start w:val="13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BD4150F"/>
    <w:multiLevelType w:val="hybridMultilevel"/>
    <w:tmpl w:val="282C6BF2"/>
    <w:lvl w:ilvl="0" w:tplc="88B4EA5A">
      <w:start w:val="13"/>
      <w:numFmt w:val="decimal"/>
      <w:lvlText w:val="%1."/>
      <w:lvlJc w:val="left"/>
      <w:pPr>
        <w:tabs>
          <w:tab w:val="num" w:pos="432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DDF4E6B"/>
    <w:multiLevelType w:val="multilevel"/>
    <w:tmpl w:val="607AC1DC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9"/>
  </w:num>
  <w:num w:numId="3">
    <w:abstractNumId w:val="3"/>
  </w:num>
  <w:num w:numId="4">
    <w:abstractNumId w:val="1"/>
  </w:num>
  <w:num w:numId="5">
    <w:abstractNumId w:val="8"/>
  </w:num>
  <w:num w:numId="6">
    <w:abstractNumId w:val="7"/>
  </w:num>
  <w:num w:numId="7">
    <w:abstractNumId w:val="2"/>
  </w:num>
  <w:num w:numId="8">
    <w:abstractNumId w:val="10"/>
  </w:num>
  <w:num w:numId="9">
    <w:abstractNumId w:val="4"/>
  </w:num>
  <w:num w:numId="10">
    <w:abstractNumId w:val="6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0418"/>
    <w:rsid w:val="00005D28"/>
    <w:rsid w:val="00025F28"/>
    <w:rsid w:val="00085385"/>
    <w:rsid w:val="0009441A"/>
    <w:rsid w:val="0014275E"/>
    <w:rsid w:val="00165672"/>
    <w:rsid w:val="001751E1"/>
    <w:rsid w:val="001C5900"/>
    <w:rsid w:val="001E780E"/>
    <w:rsid w:val="00324FF4"/>
    <w:rsid w:val="00333E9B"/>
    <w:rsid w:val="003E325C"/>
    <w:rsid w:val="003F07AD"/>
    <w:rsid w:val="0047796D"/>
    <w:rsid w:val="004B113C"/>
    <w:rsid w:val="005B2E77"/>
    <w:rsid w:val="005D011C"/>
    <w:rsid w:val="006441F9"/>
    <w:rsid w:val="00835EF7"/>
    <w:rsid w:val="009835D5"/>
    <w:rsid w:val="00A87A06"/>
    <w:rsid w:val="00AB0B10"/>
    <w:rsid w:val="00B663B6"/>
    <w:rsid w:val="00B7042E"/>
    <w:rsid w:val="00BB4079"/>
    <w:rsid w:val="00C2614E"/>
    <w:rsid w:val="00CB115A"/>
    <w:rsid w:val="00D15D8D"/>
    <w:rsid w:val="00D20418"/>
    <w:rsid w:val="00D212AD"/>
    <w:rsid w:val="00E92377"/>
    <w:rsid w:val="00E95DFE"/>
    <w:rsid w:val="00EC3B88"/>
    <w:rsid w:val="00F94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4"/>
    <o:shapelayout v:ext="edit">
      <o:idmap v:ext="edit" data="1"/>
    </o:shapelayout>
  </w:shapeDefaults>
  <w:decimalSymbol w:val="."/>
  <w:listSeparator w:val=","/>
  <w15:docId w15:val="{3D2CF742-1951-44F5-8F58-2DF671C364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5F28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204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0944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9441A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rsid w:val="00F940F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940F3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rsid w:val="00F940F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940F3"/>
    <w:rPr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BB40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3771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3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148</Words>
  <Characters>149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ent Function Worksheet  1</vt:lpstr>
    </vt:vector>
  </TitlesOfParts>
  <Company>Humble ISD</Company>
  <LinksUpToDate>false</LinksUpToDate>
  <CharactersWithSpaces>16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ent Function Worksheet  1</dc:title>
  <dc:creator>HUMBLE ISD</dc:creator>
  <cp:lastModifiedBy>Microsoft account</cp:lastModifiedBy>
  <cp:revision>5</cp:revision>
  <cp:lastPrinted>2016-01-01T01:41:00Z</cp:lastPrinted>
  <dcterms:created xsi:type="dcterms:W3CDTF">2016-01-01T01:21:00Z</dcterms:created>
  <dcterms:modified xsi:type="dcterms:W3CDTF">2016-01-01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